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25"/>
  </p:notesMasterIdLst>
  <p:sldIdLst>
    <p:sldId id="365" r:id="rId2"/>
    <p:sldId id="368" r:id="rId3"/>
    <p:sldId id="396" r:id="rId4"/>
    <p:sldId id="270" r:id="rId5"/>
    <p:sldId id="273" r:id="rId6"/>
    <p:sldId id="278" r:id="rId7"/>
    <p:sldId id="279" r:id="rId8"/>
    <p:sldId id="280" r:id="rId9"/>
    <p:sldId id="281" r:id="rId10"/>
    <p:sldId id="282" r:id="rId11"/>
    <p:sldId id="283" r:id="rId12"/>
    <p:sldId id="373" r:id="rId13"/>
    <p:sldId id="378" r:id="rId14"/>
    <p:sldId id="395" r:id="rId15"/>
    <p:sldId id="379" r:id="rId16"/>
    <p:sldId id="394" r:id="rId17"/>
    <p:sldId id="381" r:id="rId18"/>
    <p:sldId id="384" r:id="rId19"/>
    <p:sldId id="372" r:id="rId20"/>
    <p:sldId id="390" r:id="rId21"/>
    <p:sldId id="374" r:id="rId22"/>
    <p:sldId id="391" r:id="rId23"/>
    <p:sldId id="375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3" d="100"/>
          <a:sy n="63" d="100"/>
        </p:scale>
        <p:origin x="80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2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146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46.wmf"/><Relationship Id="rId5" Type="http://schemas.openxmlformats.org/officeDocument/2006/relationships/image" Target="../media/image13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51.wmf"/><Relationship Id="rId5" Type="http://schemas.openxmlformats.org/officeDocument/2006/relationships/image" Target="../media/image13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2.bin"/><Relationship Id="rId26" Type="http://schemas.openxmlformats.org/officeDocument/2006/relationships/comments" Target="../comments/comment1.xml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65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57.jpeg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64.wmf"/><Relationship Id="rId4" Type="http://schemas.openxmlformats.org/officeDocument/2006/relationships/image" Target="../media/image56.wmf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5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8.wmf"/><Relationship Id="rId17" Type="http://schemas.openxmlformats.org/officeDocument/2006/relationships/image" Target="../media/image81.PNG"/><Relationship Id="rId2" Type="http://schemas.openxmlformats.org/officeDocument/2006/relationships/image" Target="../media/image73.jpeg"/><Relationship Id="rId16" Type="http://schemas.openxmlformats.org/officeDocument/2006/relationships/image" Target="../media/image8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91.wmf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9.wmf"/><Relationship Id="rId25" Type="http://schemas.openxmlformats.org/officeDocument/2006/relationships/image" Target="../media/image93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95.wmf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wisc-online.com/assetrepository/viewasset?id=1508" TargetMode="External"/><Relationship Id="rId11" Type="http://schemas.openxmlformats.org/officeDocument/2006/relationships/image" Target="../media/image86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83.jpeg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90.wmf"/><Relationship Id="rId4" Type="http://schemas.openxmlformats.org/officeDocument/2006/relationships/image" Target="../media/image82.wmf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96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5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106.wmf"/><Relationship Id="rId3" Type="http://schemas.openxmlformats.org/officeDocument/2006/relationships/hyperlink" Target="http://www.allwhitebackground.com/colorful-background-images.html" TargetMode="External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80.bin"/><Relationship Id="rId2" Type="http://schemas.openxmlformats.org/officeDocument/2006/relationships/image" Target="../media/image98.jpeg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109.wmf"/><Relationship Id="rId21" Type="http://schemas.openxmlformats.org/officeDocument/2006/relationships/oleObject" Target="../embeddings/oleObject93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16.wmf"/><Relationship Id="rId25" Type="http://schemas.openxmlformats.org/officeDocument/2006/relationships/image" Target="../media/image120.PNG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13.wmf"/><Relationship Id="rId24" Type="http://schemas.openxmlformats.org/officeDocument/2006/relationships/image" Target="../media/image119.png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89.bin"/><Relationship Id="rId22" Type="http://schemas.openxmlformats.org/officeDocument/2006/relationships/image" Target="../media/image11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png"/><Relationship Id="rId18" Type="http://schemas.openxmlformats.org/officeDocument/2006/relationships/slide" Target="slide12.xml"/><Relationship Id="rId3" Type="http://schemas.openxmlformats.org/officeDocument/2006/relationships/slide" Target="slide5.xml"/><Relationship Id="rId21" Type="http://schemas.openxmlformats.org/officeDocument/2006/relationships/image" Target="../media/image15.jpeg"/><Relationship Id="rId7" Type="http://schemas.openxmlformats.org/officeDocument/2006/relationships/image" Target="../media/image3.gif"/><Relationship Id="rId12" Type="http://schemas.openxmlformats.org/officeDocument/2006/relationships/image" Target="../media/image11.png"/><Relationship Id="rId1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9.xml"/><Relationship Id="rId20" Type="http://schemas.openxmlformats.org/officeDocument/2006/relationships/image" Target="../media/image14.png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1.xml"/><Relationship Id="rId11" Type="http://schemas.openxmlformats.org/officeDocument/2006/relationships/image" Target="../media/image10.png"/><Relationship Id="rId5" Type="http://schemas.openxmlformats.org/officeDocument/2006/relationships/slide" Target="slide7.xml"/><Relationship Id="rId15" Type="http://schemas.openxmlformats.org/officeDocument/2006/relationships/slide" Target="slide8.xml"/><Relationship Id="rId10" Type="http://schemas.openxmlformats.org/officeDocument/2006/relationships/image" Target="../media/image9.png"/><Relationship Id="rId19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8.gif"/><Relationship Id="rId1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1.wmf"/><Relationship Id="rId5" Type="http://schemas.openxmlformats.org/officeDocument/2006/relationships/image" Target="../media/image13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2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6.wmf"/><Relationship Id="rId5" Type="http://schemas.openxmlformats.org/officeDocument/2006/relationships/image" Target="../media/image13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31.wmf"/><Relationship Id="rId5" Type="http://schemas.openxmlformats.org/officeDocument/2006/relationships/image" Target="../media/image13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9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36.wmf"/><Relationship Id="rId5" Type="http://schemas.openxmlformats.org/officeDocument/2006/relationships/image" Target="../media/image13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0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41.wmf"/><Relationship Id="rId5" Type="http://schemas.openxmlformats.org/officeDocument/2006/relationships/image" Target="../media/image13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45.wmf"/><Relationship Id="rId4" Type="http://schemas.openxmlformats.org/officeDocument/2006/relationships/slide" Target="slide4.xml"/><Relationship Id="rId9" Type="http://schemas.openxmlformats.org/officeDocument/2006/relationships/image" Target="../media/image20.png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99" y="9163"/>
            <a:ext cx="9525001" cy="2259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4419" y="1411605"/>
            <a:ext cx="5259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5641524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76302" y="3429000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3519" y="3478307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0173" y="4588690"/>
            <a:ext cx="989212" cy="793376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5020" y="463114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8142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760186" cy="66382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432" y="2390666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15020" y="2380250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6FEB138-3999-1162-7B36-33E5C900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3435" y="1500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FEFA16-2F52-75FC-EEBB-055BE2DC5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81053"/>
              </p:ext>
            </p:extLst>
          </p:nvPr>
        </p:nvGraphicFramePr>
        <p:xfrm>
          <a:off x="6653168" y="1411243"/>
          <a:ext cx="3007086" cy="59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317160" progId="Equation.DSMT4">
                  <p:embed/>
                </p:oleObj>
              </mc:Choice>
              <mc:Fallback>
                <p:oleObj name="Equation" r:id="rId10" imgW="156204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168" y="1411243"/>
                        <a:ext cx="3007086" cy="59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E3A8F74E-A927-BE85-D930-E00E6FB30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5035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9E4CBC-8016-C8CC-099C-A4A3B4459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21987"/>
              </p:ext>
            </p:extLst>
          </p:nvPr>
        </p:nvGraphicFramePr>
        <p:xfrm>
          <a:off x="4572000" y="2503577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199" imgH="266584" progId="Equation.DSMT4">
                  <p:embed/>
                </p:oleObj>
              </mc:Choice>
              <mc:Fallback>
                <p:oleObj name="Equation" r:id="rId12" imgW="1155199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03577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6882A08F-5A07-8897-7491-2DCE342A1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14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F70E15-64C4-F776-E25B-10517EF8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87970"/>
              </p:ext>
            </p:extLst>
          </p:nvPr>
        </p:nvGraphicFramePr>
        <p:xfrm>
          <a:off x="4572000" y="3614831"/>
          <a:ext cx="1413854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8975" imgH="266584" progId="Equation.DSMT4">
                  <p:embed/>
                </p:oleObj>
              </mc:Choice>
              <mc:Fallback>
                <p:oleObj name="Equation" r:id="rId14" imgW="748975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14831"/>
                        <a:ext cx="1413854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AA32E990-F9FA-46B8-E4A7-9A358028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67E9F3-AA99-EFF7-DE9C-113AF01D0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77396"/>
              </p:ext>
            </p:extLst>
          </p:nvPr>
        </p:nvGraphicFramePr>
        <p:xfrm>
          <a:off x="4384305" y="4726085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199" imgH="266584" progId="Equation.DSMT4">
                  <p:embed/>
                </p:oleObj>
              </mc:Choice>
              <mc:Fallback>
                <p:oleObj name="Equation" r:id="rId16" imgW="1155199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05" y="4726085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FE163F-BA31-37D2-D9EF-FF9D0456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47629"/>
              </p:ext>
            </p:extLst>
          </p:nvPr>
        </p:nvGraphicFramePr>
        <p:xfrm>
          <a:off x="4572000" y="5666924"/>
          <a:ext cx="14018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36280" imgH="266584" progId="Equation.DSMT4">
                  <p:embed/>
                </p:oleObj>
              </mc:Choice>
              <mc:Fallback>
                <p:oleObj name="Equation" r:id="rId18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6924"/>
                        <a:ext cx="14018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-54130"/>
            <a:ext cx="10668000" cy="233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29870" y="1467264"/>
            <a:ext cx="4466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2514599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3"/>
            <a:ext cx="755827" cy="660018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2971801" y="5661212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08F9AFB-0D16-F6CF-71E2-BF1030DB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347" y="16173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0897C8-27C6-3737-CF98-539F1D03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68477"/>
              </p:ext>
            </p:extLst>
          </p:nvPr>
        </p:nvGraphicFramePr>
        <p:xfrm>
          <a:off x="6324600" y="1506007"/>
          <a:ext cx="4204324" cy="55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317160" progId="Equation.DSMT4">
                  <p:embed/>
                </p:oleObj>
              </mc:Choice>
              <mc:Fallback>
                <p:oleObj name="Equation" r:id="rId10" imgW="2361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06007"/>
                        <a:ext cx="4204324" cy="55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3C9D14FC-E5DB-D5DA-458A-1D607B9A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282D73-AD5B-963B-A623-C8EF20B5F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23000"/>
              </p:ext>
            </p:extLst>
          </p:nvPr>
        </p:nvGraphicFramePr>
        <p:xfrm>
          <a:off x="4572000" y="2749923"/>
          <a:ext cx="886196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224" imgH="228501" progId="Equation.DSMT4">
                  <p:embed/>
                </p:oleObj>
              </mc:Choice>
              <mc:Fallback>
                <p:oleObj name="Equation" r:id="rId12" imgW="406224" imgH="228501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9923"/>
                        <a:ext cx="886196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4745D750-3A42-D3E4-56F2-42BB32DF2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87EC870-D5DC-2EBA-BA1E-2FE6EFD4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78903"/>
              </p:ext>
            </p:extLst>
          </p:nvPr>
        </p:nvGraphicFramePr>
        <p:xfrm>
          <a:off x="4571999" y="3677771"/>
          <a:ext cx="668055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668" imgH="228501" progId="Equation.DSMT4">
                  <p:embed/>
                </p:oleObj>
              </mc:Choice>
              <mc:Fallback>
                <p:oleObj name="Equation" r:id="rId14" imgW="304668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677771"/>
                        <a:ext cx="668055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4883EB1B-24DB-D2E6-86E1-DAF75CEB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7321C3-9990-8171-437C-8CF44BED9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57787"/>
              </p:ext>
            </p:extLst>
          </p:nvPr>
        </p:nvGraphicFramePr>
        <p:xfrm>
          <a:off x="4551680" y="4609333"/>
          <a:ext cx="106343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4870" imgH="266469" progId="Equation.DSMT4">
                  <p:embed/>
                </p:oleObj>
              </mc:Choice>
              <mc:Fallback>
                <p:oleObj name="Equation" r:id="rId16" imgW="494870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80" y="4609333"/>
                        <a:ext cx="106343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:a16="http://schemas.microsoft.com/office/drawing/2014/main" id="{9302B50B-1A6D-CFED-72FF-D79D9EEB3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2A6B9D-D0A9-5D6E-9FFB-E6E69A61C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89885"/>
              </p:ext>
            </p:extLst>
          </p:nvPr>
        </p:nvGraphicFramePr>
        <p:xfrm>
          <a:off x="4653280" y="5751232"/>
          <a:ext cx="84529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359" imgH="266469" progId="Equation.DSMT4">
                  <p:embed/>
                </p:oleObj>
              </mc:Choice>
              <mc:Fallback>
                <p:oleObj name="Equation" r:id="rId18" imgW="393359" imgH="266469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80" y="5751232"/>
                        <a:ext cx="84529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295574" y="243350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66771" y="1095333"/>
            <a:ext cx="95783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99886"/>
              </p:ext>
            </p:extLst>
          </p:nvPr>
        </p:nvGraphicFramePr>
        <p:xfrm>
          <a:off x="3789939" y="1558905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91960" progId="Equation.DSMT4">
                  <p:embed/>
                </p:oleObj>
              </mc:Choice>
              <mc:Fallback>
                <p:oleObj name="Equation" r:id="rId3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9939" y="1558905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086873" y="551269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21316" y="2020084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1999720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5901125" y="28894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559535" y="4964980"/>
            <a:ext cx="10215277" cy="179524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729" y="5150026"/>
            <a:ext cx="97647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6AE389-634D-3718-C36F-46DF4514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3557"/>
              </p:ext>
            </p:extLst>
          </p:nvPr>
        </p:nvGraphicFramePr>
        <p:xfrm>
          <a:off x="7780554" y="1999420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80554" y="1999420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25FCE1-4F3D-B2C0-2513-AC016707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7385"/>
              </p:ext>
            </p:extLst>
          </p:nvPr>
        </p:nvGraphicFramePr>
        <p:xfrm>
          <a:off x="2390635" y="2871574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91960" progId="Equation.DSMT4">
                  <p:embed/>
                </p:oleObj>
              </mc:Choice>
              <mc:Fallback>
                <p:oleObj name="Equation" r:id="rId10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0635" y="2871574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E26CAC38-D683-00E0-81BD-08F95BC8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2C7321C-BA8E-92D4-4922-6D2A889C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47417"/>
              </p:ext>
            </p:extLst>
          </p:nvPr>
        </p:nvGraphicFramePr>
        <p:xfrm>
          <a:off x="1444773" y="3363748"/>
          <a:ext cx="4680173" cy="5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900" imgH="317500" progId="Equation.DSMT4">
                  <p:embed/>
                </p:oleObj>
              </mc:Choice>
              <mc:Fallback>
                <p:oleObj name="Equation" r:id="rId12" imgW="25019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773" y="3363748"/>
                        <a:ext cx="4680173" cy="58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66F438-B6B6-9036-B909-40AB24698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6119"/>
              </p:ext>
            </p:extLst>
          </p:nvPr>
        </p:nvGraphicFramePr>
        <p:xfrm>
          <a:off x="1448244" y="3861546"/>
          <a:ext cx="4525355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3000" imgH="228600" progId="Equation.DSMT4">
                  <p:embed/>
                </p:oleObj>
              </mc:Choice>
              <mc:Fallback>
                <p:oleObj name="Equation" r:id="rId14" imgW="2413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44" y="3861546"/>
                        <a:ext cx="4525355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B2C039-D607-1F52-2CF4-C3C16D428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7419"/>
              </p:ext>
            </p:extLst>
          </p:nvPr>
        </p:nvGraphicFramePr>
        <p:xfrm>
          <a:off x="1497190" y="4246948"/>
          <a:ext cx="2846210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0" imgH="228600" progId="Equation.DSMT4">
                  <p:embed/>
                </p:oleObj>
              </mc:Choice>
              <mc:Fallback>
                <p:oleObj name="Equation" r:id="rId16" imgW="1524000" imgH="2286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90" y="4246948"/>
                        <a:ext cx="2846210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033038-2440-7BBB-B00D-E3297D56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78646"/>
              </p:ext>
            </p:extLst>
          </p:nvPr>
        </p:nvGraphicFramePr>
        <p:xfrm>
          <a:off x="7042161" y="2861562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291960" progId="Equation.DSMT4">
                  <p:embed/>
                </p:oleObj>
              </mc:Choice>
              <mc:Fallback>
                <p:oleObj name="Equation" r:id="rId18" imgW="19173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46AE389-634D-3718-C36F-46DF45144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2161" y="2861562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6AB2722F-2DBD-7E39-BF4D-258C8D93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35" y="33850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A2F558-6CEC-072C-1200-49E1182FF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97716"/>
              </p:ext>
            </p:extLst>
          </p:nvPr>
        </p:nvGraphicFramePr>
        <p:xfrm>
          <a:off x="6232703" y="3285000"/>
          <a:ext cx="5625450" cy="5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500" imgH="317500" progId="Equation.DSMT4">
                  <p:embed/>
                </p:oleObj>
              </mc:Choice>
              <mc:Fallback>
                <p:oleObj name="Equation" r:id="rId20" imgW="31115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703" y="3285000"/>
                        <a:ext cx="5625450" cy="56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0">
            <a:extLst>
              <a:ext uri="{FF2B5EF4-FFF2-40B4-BE49-F238E27FC236}">
                <a16:creationId xmlns:a16="http://schemas.microsoft.com/office/drawing/2014/main" id="{9C7CB666-AECD-22D0-C035-6DCBB542C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204" y="3781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BA08BE-4A2A-0D63-D2D7-BEF59083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0178"/>
              </p:ext>
            </p:extLst>
          </p:nvPr>
        </p:nvGraphicFramePr>
        <p:xfrm>
          <a:off x="6252067" y="3709392"/>
          <a:ext cx="5533607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060700" imgH="266700" progId="Equation.DSMT4">
                  <p:embed/>
                </p:oleObj>
              </mc:Choice>
              <mc:Fallback>
                <p:oleObj name="Equation" r:id="rId22" imgW="3060700" imgH="2667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67" y="3709392"/>
                        <a:ext cx="5533607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">
            <a:extLst>
              <a:ext uri="{FF2B5EF4-FFF2-40B4-BE49-F238E27FC236}">
                <a16:creationId xmlns:a16="http://schemas.microsoft.com/office/drawing/2014/main" id="{6DA83E7E-92F7-B799-A7B8-5582B5F3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2067" y="4132681"/>
            <a:ext cx="3958732" cy="206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00980A-3C1A-FB4B-A690-024A6F509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42747"/>
              </p:ext>
            </p:extLst>
          </p:nvPr>
        </p:nvGraphicFramePr>
        <p:xfrm>
          <a:off x="6255963" y="4091746"/>
          <a:ext cx="3490076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30400" imgH="266700" progId="Equation.DSMT4">
                  <p:embed/>
                </p:oleObj>
              </mc:Choice>
              <mc:Fallback>
                <p:oleObj name="Equation" r:id="rId24" imgW="19304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963" y="4091746"/>
                        <a:ext cx="3490076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14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3080" y="729331"/>
            <a:ext cx="1114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1364731"/>
            <a:ext cx="11048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79798"/>
              </p:ext>
            </p:extLst>
          </p:nvPr>
        </p:nvGraphicFramePr>
        <p:xfrm>
          <a:off x="1371600" y="1885450"/>
          <a:ext cx="1390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85450"/>
                        <a:ext cx="1390650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2275C4-D1BF-4570-39FE-A88021506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74284"/>
              </p:ext>
            </p:extLst>
          </p:nvPr>
        </p:nvGraphicFramePr>
        <p:xfrm>
          <a:off x="4722177" y="1829242"/>
          <a:ext cx="2562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66400" progId="Equation.DSMT4">
                  <p:embed/>
                </p:oleObj>
              </mc:Choice>
              <mc:Fallback>
                <p:oleObj name="Equation" r:id="rId5" imgW="1333440" imgH="26640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177" y="1829242"/>
                        <a:ext cx="256222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662E69-CC34-7467-BCA6-9755D5D21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41072"/>
              </p:ext>
            </p:extLst>
          </p:nvPr>
        </p:nvGraphicFramePr>
        <p:xfrm>
          <a:off x="1224756" y="2325784"/>
          <a:ext cx="3074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266400" progId="Equation.DSMT4">
                  <p:embed/>
                </p:oleObj>
              </mc:Choice>
              <mc:Fallback>
                <p:oleObj name="Equation" r:id="rId7" imgW="16002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662275C4-D1BF-4570-39FE-A8802150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56" y="2325784"/>
                        <a:ext cx="3074988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91908B0-1ED3-BE64-6C1A-3FF0D8FFF62F}"/>
              </a:ext>
            </a:extLst>
          </p:cNvPr>
          <p:cNvSpPr txBox="1"/>
          <p:nvPr/>
        </p:nvSpPr>
        <p:spPr>
          <a:xfrm>
            <a:off x="1132841" y="3174773"/>
            <a:ext cx="11048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D2B68D-60C5-4C96-0E9E-143FDBDB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6484"/>
              </p:ext>
            </p:extLst>
          </p:nvPr>
        </p:nvGraphicFramePr>
        <p:xfrm>
          <a:off x="2340284" y="3279891"/>
          <a:ext cx="1025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284" y="3279891"/>
                        <a:ext cx="102552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8332C9-ABE4-C350-213F-422E7EB9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306"/>
              </p:ext>
            </p:extLst>
          </p:nvPr>
        </p:nvGraphicFramePr>
        <p:xfrm>
          <a:off x="7162800" y="32038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2920" imgH="266400" progId="Equation.DSMT4">
                  <p:embed/>
                </p:oleObj>
              </mc:Choice>
              <mc:Fallback>
                <p:oleObj name="Equation" r:id="rId11" imgW="194292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1662E69-CC34-7467-BCA6-9755D5D21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3875"/>
                        <a:ext cx="37338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19170" y="49908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1029470" y="1095295"/>
            <a:ext cx="9066262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. Kh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2424"/>
              </p:ext>
            </p:extLst>
          </p:nvPr>
        </p:nvGraphicFramePr>
        <p:xfrm>
          <a:off x="1638163" y="1743298"/>
          <a:ext cx="19177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63" y="1743298"/>
                        <a:ext cx="19177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48964"/>
              </p:ext>
            </p:extLst>
          </p:nvPr>
        </p:nvGraphicFramePr>
        <p:xfrm>
          <a:off x="3955970" y="1752664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970" y="1752664"/>
                        <a:ext cx="12446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35521"/>
              </p:ext>
            </p:extLst>
          </p:nvPr>
        </p:nvGraphicFramePr>
        <p:xfrm>
          <a:off x="3733800" y="2186495"/>
          <a:ext cx="3333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266400" progId="Equation.DSMT4">
                  <p:embed/>
                </p:oleObj>
              </mc:Choice>
              <mc:Fallback>
                <p:oleObj name="Equation" r:id="rId9" imgW="19173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86495"/>
                        <a:ext cx="3333750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0A87BCA-AB7E-782A-5033-6FEE4459CE25}"/>
              </a:ext>
            </a:extLst>
          </p:cNvPr>
          <p:cNvSpPr txBox="1"/>
          <p:nvPr/>
        </p:nvSpPr>
        <p:spPr>
          <a:xfrm>
            <a:off x="1422263" y="4101054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A3F74-3A9F-8DE6-7598-FB07787F6877}"/>
              </a:ext>
            </a:extLst>
          </p:cNvPr>
          <p:cNvSpPr txBox="1"/>
          <p:nvPr/>
        </p:nvSpPr>
        <p:spPr>
          <a:xfrm>
            <a:off x="2873931" y="4077791"/>
            <a:ext cx="53773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AFC05A-0633-6DF4-A7D8-EE48DBA8B88C}"/>
              </a:ext>
            </a:extLst>
          </p:cNvPr>
          <p:cNvSpPr txBox="1"/>
          <p:nvPr/>
        </p:nvSpPr>
        <p:spPr>
          <a:xfrm>
            <a:off x="1039629" y="2634434"/>
            <a:ext cx="10542771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0F98CF9-AC90-2C20-E12A-DC8A475D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42F8ED-04CD-3553-0308-37325C94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4415"/>
              </p:ext>
            </p:extLst>
          </p:nvPr>
        </p:nvGraphicFramePr>
        <p:xfrm>
          <a:off x="2330450" y="4766780"/>
          <a:ext cx="247015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34477" imgH="266584" progId="Equation.DSMT4">
                  <p:embed/>
                </p:oleObj>
              </mc:Choice>
              <mc:Fallback>
                <p:oleObj name="Equation" r:id="rId11" imgW="1434477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766780"/>
                        <a:ext cx="247015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C7D12-D4E3-ADAE-7166-1CD5F42E0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30034"/>
              </p:ext>
            </p:extLst>
          </p:nvPr>
        </p:nvGraphicFramePr>
        <p:xfrm>
          <a:off x="2343069" y="5145877"/>
          <a:ext cx="3847313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34230" imgH="266584" progId="Equation.DSMT4">
                  <p:embed/>
                </p:oleObj>
              </mc:Choice>
              <mc:Fallback>
                <p:oleObj name="Equation" r:id="rId13" imgW="2234230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69" y="5145877"/>
                        <a:ext cx="3847313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E7FDE-937C-D7F6-DAD8-986071708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3220"/>
              </p:ext>
            </p:extLst>
          </p:nvPr>
        </p:nvGraphicFramePr>
        <p:xfrm>
          <a:off x="2382904" y="5531973"/>
          <a:ext cx="328989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4" imgH="266584" progId="Equation.DSMT4">
                  <p:embed/>
                </p:oleObj>
              </mc:Choice>
              <mc:Fallback>
                <p:oleObj name="Equation" r:id="rId15" imgW="1904174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04" y="5531973"/>
                        <a:ext cx="328989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794F50E5-6D9B-DC52-8E94-E808DB75DC09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406" y="5541837"/>
            <a:ext cx="1153979" cy="958899"/>
          </a:xfrm>
          <a:prstGeom prst="rect">
            <a:avLst/>
          </a:prstGeom>
        </p:spPr>
      </p:pic>
      <p:sp>
        <p:nvSpPr>
          <p:cNvPr id="25" name="Speech Bubble: Rectangle with Corners Rounded 24">
            <a:extLst>
              <a:ext uri="{FF2B5EF4-FFF2-40B4-BE49-F238E27FC236}">
                <a16:creationId xmlns:a16="http://schemas.microsoft.com/office/drawing/2014/main" id="{F602B0C9-4B52-5EF1-7179-A8E80D07037C}"/>
              </a:ext>
            </a:extLst>
          </p:cNvPr>
          <p:cNvSpPr/>
          <p:nvPr/>
        </p:nvSpPr>
        <p:spPr>
          <a:xfrm>
            <a:off x="8393658" y="4180988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2" grpId="0"/>
      <p:bldP spid="7" grpId="0"/>
      <p:bldP spid="9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4963" y="500891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2231" y="483879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1877111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378508-81F2-4A98-AF72-8AF378DC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33453"/>
              </p:ext>
            </p:extLst>
          </p:nvPr>
        </p:nvGraphicFramePr>
        <p:xfrm>
          <a:off x="2286000" y="978856"/>
          <a:ext cx="47672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266400" progId="Equation.DSMT4">
                  <p:embed/>
                </p:oleObj>
              </mc:Choice>
              <mc:Fallback>
                <p:oleObj name="Equation" r:id="rId3" imgW="2412720" imgH="266400" progId="Equation.DSMT4">
                  <p:embed/>
                  <p:pic>
                    <p:nvPicPr>
                      <p:cNvPr id="12" name="Object 1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5A24EBC5-035C-3ADA-CCF5-56E164309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78856"/>
                        <a:ext cx="4767262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3F728FF6-55EC-D711-7713-D56C8612A9C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134600" y="304800"/>
            <a:ext cx="1136796" cy="129539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0DBED5-0D6A-0D33-833A-EB536C3FDF1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077637" cy="10776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B76AAD-46FA-B591-690C-C37AD058AC30}"/>
              </a:ext>
            </a:extLst>
          </p:cNvPr>
          <p:cNvSpPr txBox="1"/>
          <p:nvPr/>
        </p:nvSpPr>
        <p:spPr>
          <a:xfrm>
            <a:off x="1885948" y="2532637"/>
            <a:ext cx="10001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D5450A-EBB5-51FE-9143-BF18169F3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70313"/>
              </p:ext>
            </p:extLst>
          </p:nvPr>
        </p:nvGraphicFramePr>
        <p:xfrm>
          <a:off x="5662612" y="2681113"/>
          <a:ext cx="792162" cy="31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2" y="2681113"/>
                        <a:ext cx="792162" cy="31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E1105B-1721-2E1D-D9E2-BE20386BC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23687"/>
              </p:ext>
            </p:extLst>
          </p:nvPr>
        </p:nvGraphicFramePr>
        <p:xfrm>
          <a:off x="7772400" y="2591193"/>
          <a:ext cx="2770187" cy="51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266400" progId="Equation.DSMT4">
                  <p:embed/>
                </p:oleObj>
              </mc:Choice>
              <mc:Fallback>
                <p:oleObj name="Equation" r:id="rId10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591193"/>
                        <a:ext cx="2770187" cy="510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C73A85-D6FE-6853-9FE2-809D7D65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90704"/>
              </p:ext>
            </p:extLst>
          </p:nvPr>
        </p:nvGraphicFramePr>
        <p:xfrm>
          <a:off x="1921508" y="3061763"/>
          <a:ext cx="2770187" cy="51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4960" imgH="266400" progId="Equation.DSMT4">
                  <p:embed/>
                </p:oleObj>
              </mc:Choice>
              <mc:Fallback>
                <p:oleObj name="Equation" r:id="rId12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08" y="3061763"/>
                        <a:ext cx="2770187" cy="51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D228600-CD43-8F78-7C3B-573DBE431EAC}"/>
              </a:ext>
            </a:extLst>
          </p:cNvPr>
          <p:cNvSpPr txBox="1"/>
          <p:nvPr/>
        </p:nvSpPr>
        <p:spPr>
          <a:xfrm>
            <a:off x="1828800" y="3581556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B9EC5E-63B7-35B5-8914-ACE7260D8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26917"/>
              </p:ext>
            </p:extLst>
          </p:nvPr>
        </p:nvGraphicFramePr>
        <p:xfrm>
          <a:off x="6454774" y="3686003"/>
          <a:ext cx="295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4" y="3686003"/>
                        <a:ext cx="2952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8813A1-9AB1-9919-9E35-35BDDC89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53222"/>
              </p:ext>
            </p:extLst>
          </p:nvPr>
        </p:nvGraphicFramePr>
        <p:xfrm>
          <a:off x="7190580" y="3686002"/>
          <a:ext cx="2936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580" y="3686002"/>
                        <a:ext cx="29368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45FEA9-2AE5-BED9-BF9A-7700A06E4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51923"/>
              </p:ext>
            </p:extLst>
          </p:nvPr>
        </p:nvGraphicFramePr>
        <p:xfrm>
          <a:off x="1739899" y="4164297"/>
          <a:ext cx="78454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063680" imgH="279360" progId="Equation.DSMT4">
                  <p:embed/>
                </p:oleObj>
              </mc:Choice>
              <mc:Fallback>
                <p:oleObj name="Equation" r:id="rId18" imgW="4063680" imgH="279360" progId="Equation.DSMT4">
                  <p:embed/>
                  <p:pic>
                    <p:nvPicPr>
                      <p:cNvPr id="21" name="Object 20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25E1105B-1721-2E1D-D9E2-BE20386BC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164297"/>
                        <a:ext cx="784542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82A447-1F45-6F3F-D6E6-DE53BFAE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04243"/>
              </p:ext>
            </p:extLst>
          </p:nvPr>
        </p:nvGraphicFramePr>
        <p:xfrm>
          <a:off x="1739899" y="4751014"/>
          <a:ext cx="7840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3680" imgH="279360" progId="Equation.DSMT4">
                  <p:embed/>
                </p:oleObj>
              </mc:Choice>
              <mc:Fallback>
                <p:oleObj name="Equation" r:id="rId20" imgW="4063680" imgH="27936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EC73A85-D6FE-6853-9FE2-809D7D65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751014"/>
                        <a:ext cx="7840663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C2D09286-FA49-5C44-D019-538FC89B7A4D}"/>
              </a:ext>
            </a:extLst>
          </p:cNvPr>
          <p:cNvSpPr txBox="1"/>
          <p:nvPr/>
        </p:nvSpPr>
        <p:spPr>
          <a:xfrm>
            <a:off x="1644819" y="5250710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" name="Object 2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11C63A-40DE-8877-BF5F-AF800E0F7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5197"/>
              </p:ext>
            </p:extLst>
          </p:nvPr>
        </p:nvGraphicFramePr>
        <p:xfrm>
          <a:off x="3505993" y="5310628"/>
          <a:ext cx="5790407" cy="51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84400" imgH="266400" progId="Equation.DSMT4">
                  <p:embed/>
                </p:oleObj>
              </mc:Choice>
              <mc:Fallback>
                <p:oleObj name="Equation" r:id="rId22" imgW="29844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310628"/>
                        <a:ext cx="5790407" cy="512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2521CB-6B7C-CF58-4264-77386E27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81749"/>
              </p:ext>
            </p:extLst>
          </p:nvPr>
        </p:nvGraphicFramePr>
        <p:xfrm>
          <a:off x="3505993" y="5773572"/>
          <a:ext cx="4576232" cy="5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76500" imgH="317500" progId="Equation.DSMT4">
                  <p:embed/>
                </p:oleObj>
              </mc:Choice>
              <mc:Fallback>
                <p:oleObj name="Equation" r:id="rId24" imgW="24765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773572"/>
                        <a:ext cx="4576232" cy="57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6A91C7-6F28-8E07-FE7E-AF77FD7B9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71945"/>
              </p:ext>
            </p:extLst>
          </p:nvPr>
        </p:nvGraphicFramePr>
        <p:xfrm>
          <a:off x="3505993" y="6286370"/>
          <a:ext cx="4059939" cy="48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97100" imgH="266700" progId="Equation.DSMT4">
                  <p:embed/>
                </p:oleObj>
              </mc:Choice>
              <mc:Fallback>
                <p:oleObj name="Equation" r:id="rId26" imgW="21971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6286370"/>
                        <a:ext cx="4059939" cy="481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3E9338-1725-AF10-8A7B-8DB84AE6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88213"/>
              </p:ext>
            </p:extLst>
          </p:nvPr>
        </p:nvGraphicFramePr>
        <p:xfrm>
          <a:off x="7565932" y="6393240"/>
          <a:ext cx="821375" cy="41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44307" imgH="228501" progId="Equation.DSMT4">
                  <p:embed/>
                </p:oleObj>
              </mc:Choice>
              <mc:Fallback>
                <p:oleObj name="Equation" r:id="rId28" imgW="444307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32" y="6393240"/>
                        <a:ext cx="821375" cy="41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23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140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24483" y="697967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DB90B4F-039A-680E-0420-C5AF479A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00584E-F79D-DAAF-D51E-B172D8E1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96913"/>
              </p:ext>
            </p:extLst>
          </p:nvPr>
        </p:nvGraphicFramePr>
        <p:xfrm>
          <a:off x="3926522" y="1490856"/>
          <a:ext cx="4032184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266700" progId="Equation.DSMT4">
                  <p:embed/>
                </p:oleObj>
              </mc:Choice>
              <mc:Fallback>
                <p:oleObj name="Equation" r:id="rId2" imgW="24511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1490856"/>
                        <a:ext cx="4032184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:a16="http://schemas.microsoft.com/office/drawing/2014/main" id="{FCC9ADB4-2D7E-6E90-A5D3-B78D72855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3EED64-0F59-8CC4-51AD-43698FB8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65662"/>
              </p:ext>
            </p:extLst>
          </p:nvPr>
        </p:nvGraphicFramePr>
        <p:xfrm>
          <a:off x="3926521" y="1892741"/>
          <a:ext cx="5484193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100" imgH="317500" progId="Equation.DSMT4">
                  <p:embed/>
                </p:oleObj>
              </mc:Choice>
              <mc:Fallback>
                <p:oleObj name="Equation" r:id="rId4" imgW="3340100" imgH="3175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1892741"/>
                        <a:ext cx="5484193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A0028245-B10D-D8D8-5A25-174D4B61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272738-7D20-E600-9150-801BEEAF6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88531"/>
              </p:ext>
            </p:extLst>
          </p:nvPr>
        </p:nvGraphicFramePr>
        <p:xfrm>
          <a:off x="3926522" y="2416133"/>
          <a:ext cx="4073972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317500" progId="Equation.DSMT4">
                  <p:embed/>
                </p:oleObj>
              </mc:Choice>
              <mc:Fallback>
                <p:oleObj name="Equation" r:id="rId6" imgW="24765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2416133"/>
                        <a:ext cx="4073972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421F648A-31A4-1704-93A8-4B2741B9E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D71A1E9-D9A9-E3F4-B412-62D9545CF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25900"/>
              </p:ext>
            </p:extLst>
          </p:nvPr>
        </p:nvGraphicFramePr>
        <p:xfrm>
          <a:off x="3926521" y="2939524"/>
          <a:ext cx="3614341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100" imgH="266700" progId="Equation.DSMT4">
                  <p:embed/>
                </p:oleObj>
              </mc:Choice>
              <mc:Fallback>
                <p:oleObj name="Equation" r:id="rId8" imgW="2197100" imgH="2667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2939524"/>
                        <a:ext cx="3614341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>
            <a:extLst>
              <a:ext uri="{FF2B5EF4-FFF2-40B4-BE49-F238E27FC236}">
                <a16:creationId xmlns:a16="http://schemas.microsoft.com/office/drawing/2014/main" id="{A9C4EEAA-3175-4ABB-AAA6-09C677A12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F21532-26F3-C274-0C05-E08479D63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4944"/>
              </p:ext>
            </p:extLst>
          </p:nvPr>
        </p:nvGraphicFramePr>
        <p:xfrm>
          <a:off x="3926522" y="3412116"/>
          <a:ext cx="731226" cy="3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3412116"/>
                        <a:ext cx="731226" cy="36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648655" y="45942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2183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7018" y="415245"/>
            <a:ext cx="913268" cy="91326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9950A3C-1977-94E7-D611-4C79E8FF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2B491D-D7E1-A6C7-1A6B-BEF32C0B9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1807"/>
              </p:ext>
            </p:extLst>
          </p:nvPr>
        </p:nvGraphicFramePr>
        <p:xfrm>
          <a:off x="2895601" y="1051294"/>
          <a:ext cx="3657600" cy="55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17160" progId="Equation.DSMT4">
                  <p:embed/>
                </p:oleObj>
              </mc:Choice>
              <mc:Fallback>
                <p:oleObj name="Equation" r:id="rId5" imgW="205740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051294"/>
                        <a:ext cx="3657600" cy="554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D5CFFAE-3698-52F0-4FCB-D86D28907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4BC32C-FDDC-859C-13E8-217FCD02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9468"/>
              </p:ext>
            </p:extLst>
          </p:nvPr>
        </p:nvGraphicFramePr>
        <p:xfrm>
          <a:off x="2895600" y="1620858"/>
          <a:ext cx="3048000" cy="54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17160" progId="Equation.DSMT4">
                  <p:embed/>
                </p:oleObj>
              </mc:Choice>
              <mc:Fallback>
                <p:oleObj name="Equation" r:id="rId7" imgW="1739880" imgH="31716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20858"/>
                        <a:ext cx="3048000" cy="547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01FD3F9-547D-91F5-CB04-58D58ECC0566}"/>
              </a:ext>
            </a:extLst>
          </p:cNvPr>
          <p:cNvSpPr txBox="1"/>
          <p:nvPr/>
        </p:nvSpPr>
        <p:spPr>
          <a:xfrm>
            <a:off x="4047063" y="2215345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3B467A-2981-B184-7517-A351F86C5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1080"/>
              </p:ext>
            </p:extLst>
          </p:nvPr>
        </p:nvGraphicFramePr>
        <p:xfrm>
          <a:off x="2895600" y="2809536"/>
          <a:ext cx="3655192" cy="55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57400" imgH="317160" progId="Equation.DSMT4">
                  <p:embed/>
                </p:oleObj>
              </mc:Choice>
              <mc:Fallback>
                <p:oleObj name="Equation" r:id="rId9" imgW="2057400" imgH="31716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842B491D-D7E1-A6C7-1A6B-BEF32C0B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09536"/>
                        <a:ext cx="3655192" cy="55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AD9487-73B4-6926-AC3D-E618773DD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57676"/>
              </p:ext>
            </p:extLst>
          </p:nvPr>
        </p:nvGraphicFramePr>
        <p:xfrm>
          <a:off x="2872366" y="3314509"/>
          <a:ext cx="5240052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8000" imgH="317500" progId="Equation.DSMT4">
                  <p:embed/>
                </p:oleObj>
              </mc:Choice>
              <mc:Fallback>
                <p:oleObj name="Equation" r:id="rId11" imgW="30480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66" y="3314509"/>
                        <a:ext cx="5240052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F21E31-A137-5DB6-449E-C599AF3D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20960"/>
              </p:ext>
            </p:extLst>
          </p:nvPr>
        </p:nvGraphicFramePr>
        <p:xfrm>
          <a:off x="2877446" y="3820169"/>
          <a:ext cx="5261886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60700" imgH="317500" progId="Equation.DSMT4">
                  <p:embed/>
                </p:oleObj>
              </mc:Choice>
              <mc:Fallback>
                <p:oleObj name="Equation" r:id="rId13" imgW="30607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3820169"/>
                        <a:ext cx="5261886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815924-71DB-EA42-1170-4E94835DF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4759"/>
              </p:ext>
            </p:extLst>
          </p:nvPr>
        </p:nvGraphicFramePr>
        <p:xfrm>
          <a:off x="2877446" y="4344178"/>
          <a:ext cx="1266346" cy="44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280" imgH="266584" progId="Equation.DSMT4">
                  <p:embed/>
                </p:oleObj>
              </mc:Choice>
              <mc:Fallback>
                <p:oleObj name="Equation" r:id="rId15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4344178"/>
                        <a:ext cx="1266346" cy="44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E1DF1B1-D0D2-4613-8271-1A8C317EA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02365"/>
              </p:ext>
            </p:extLst>
          </p:nvPr>
        </p:nvGraphicFramePr>
        <p:xfrm>
          <a:off x="3003282" y="4807633"/>
          <a:ext cx="3154362" cy="5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880" imgH="317160" progId="Equation.DSMT4">
                  <p:embed/>
                </p:oleObj>
              </mc:Choice>
              <mc:Fallback>
                <p:oleObj name="Equation" r:id="rId17" imgW="1739880" imgH="317160" progId="Equation.DSMT4">
                  <p:embed/>
                  <p:pic>
                    <p:nvPicPr>
                      <p:cNvPr id="7" name="Object 6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4A4BC32C-FDDC-859C-13E8-217FCD027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4807633"/>
                        <a:ext cx="3154362" cy="56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>
            <a:extLst>
              <a:ext uri="{FF2B5EF4-FFF2-40B4-BE49-F238E27FC236}">
                <a16:creationId xmlns:a16="http://schemas.microsoft.com/office/drawing/2014/main" id="{5DEDA2C3-91FC-5F55-B3CD-27625438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6BF7756-9DA4-2FE2-9089-B497B40F7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53"/>
              </p:ext>
            </p:extLst>
          </p:nvPr>
        </p:nvGraphicFramePr>
        <p:xfrm>
          <a:off x="3003281" y="5445291"/>
          <a:ext cx="3253193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92300" imgH="266700" progId="Equation.DSMT4">
                  <p:embed/>
                </p:oleObj>
              </mc:Choice>
              <mc:Fallback>
                <p:oleObj name="Equation" r:id="rId19" imgW="18923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1" y="5445291"/>
                        <a:ext cx="3253193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>
            <a:extLst>
              <a:ext uri="{FF2B5EF4-FFF2-40B4-BE49-F238E27FC236}">
                <a16:creationId xmlns:a16="http://schemas.microsoft.com/office/drawing/2014/main" id="{1986688E-9DA6-7648-BB29-15A9DFB28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5F8B1C-48CF-D5A4-D3A2-913F4F05E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07738"/>
              </p:ext>
            </p:extLst>
          </p:nvPr>
        </p:nvGraphicFramePr>
        <p:xfrm>
          <a:off x="3003282" y="5892819"/>
          <a:ext cx="1310010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669" imgH="266584" progId="Equation.DSMT4">
                  <p:embed/>
                </p:oleObj>
              </mc:Choice>
              <mc:Fallback>
                <p:oleObj name="Equation" r:id="rId21" imgW="761669" imgH="266584" progId="Equation.DSMT4">
                  <p:embed/>
                  <p:pic>
                    <p:nvPicPr>
                      <p:cNvPr id="0" name="Object 1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5892819"/>
                        <a:ext cx="1310010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31317" y="639805"/>
            <a:ext cx="2609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40531" y="658728"/>
            <a:ext cx="6704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61667"/>
              </p:ext>
            </p:extLst>
          </p:nvPr>
        </p:nvGraphicFramePr>
        <p:xfrm>
          <a:off x="7663521" y="223396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90440" progId="Equation.DSMT4">
                  <p:embed/>
                </p:oleObj>
              </mc:Choice>
              <mc:Fallback>
                <p:oleObj name="Equation" r:id="rId2" imgW="1396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521" y="223396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2362200" y="3419008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91875"/>
              </p:ext>
            </p:extLst>
          </p:nvPr>
        </p:nvGraphicFramePr>
        <p:xfrm>
          <a:off x="1447800" y="2757787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52280" progId="Equation.DSMT4">
                  <p:embed/>
                </p:oleObj>
              </mc:Choice>
              <mc:Fallback>
                <p:oleObj name="Equation" r:id="rId4" imgW="177480" imgH="152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57787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031261A3-8D4F-509B-EC4F-A672B3C4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E91559-7080-A3BB-0757-A6BFC082B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01468"/>
              </p:ext>
            </p:extLst>
          </p:nvPr>
        </p:nvGraphicFramePr>
        <p:xfrm>
          <a:off x="3406109" y="1189181"/>
          <a:ext cx="5102095" cy="45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08300" imgH="266700" progId="Equation.DSMT4">
                  <p:embed/>
                </p:oleObj>
              </mc:Choice>
              <mc:Fallback>
                <p:oleObj name="Equation" r:id="rId6" imgW="29083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109" y="1189181"/>
                        <a:ext cx="5102095" cy="456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7586B8-8580-11C0-8C79-65484D0C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32026"/>
              </p:ext>
            </p:extLst>
          </p:nvPr>
        </p:nvGraphicFramePr>
        <p:xfrm>
          <a:off x="2219958" y="3895350"/>
          <a:ext cx="550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36680" imgH="266400" progId="Equation.DSMT4">
                  <p:embed/>
                </p:oleObj>
              </mc:Choice>
              <mc:Fallback>
                <p:oleObj name="Equation" r:id="rId8" imgW="313668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3895350"/>
                        <a:ext cx="550386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D224D66F-9D25-D505-E503-3D660EB42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DD4A0E-D6E1-2BD0-E741-751F64450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35628"/>
              </p:ext>
            </p:extLst>
          </p:nvPr>
        </p:nvGraphicFramePr>
        <p:xfrm>
          <a:off x="2209798" y="4442269"/>
          <a:ext cx="5968733" cy="4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5000" imgH="266700" progId="Equation.DSMT4">
                  <p:embed/>
                </p:oleObj>
              </mc:Choice>
              <mc:Fallback>
                <p:oleObj name="Equation" r:id="rId10" imgW="31750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8" y="4442269"/>
                        <a:ext cx="5968733" cy="48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ED17FCD5-57DA-4421-B7C9-8F5B0887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BC5AEA-A730-2C3F-D31D-710DF810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8255"/>
              </p:ext>
            </p:extLst>
          </p:nvPr>
        </p:nvGraphicFramePr>
        <p:xfrm>
          <a:off x="2219958" y="4908919"/>
          <a:ext cx="128524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600" imgH="190500" progId="Equation.DSMT4">
                  <p:embed/>
                </p:oleObj>
              </mc:Choice>
              <mc:Fallback>
                <p:oleObj name="Equation" r:id="rId12" imgW="736600" imgH="190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4908919"/>
                        <a:ext cx="1285240" cy="32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3BF841B-FB05-4164-B813-0AC8E08E41BA}"/>
              </a:ext>
            </a:extLst>
          </p:cNvPr>
          <p:cNvSpPr txBox="1"/>
          <p:nvPr/>
        </p:nvSpPr>
        <p:spPr>
          <a:xfrm>
            <a:off x="1992798" y="5285835"/>
            <a:ext cx="7891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A15ED3-9542-4F30-1B0B-83AC0E6D0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81060"/>
              </p:ext>
            </p:extLst>
          </p:nvPr>
        </p:nvGraphicFramePr>
        <p:xfrm>
          <a:off x="3395345" y="5380354"/>
          <a:ext cx="3208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266400" progId="Equation.DSMT4">
                  <p:embed/>
                </p:oleObj>
              </mc:Choice>
              <mc:Fallback>
                <p:oleObj name="Equation" r:id="rId14" imgW="182880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45" y="5380354"/>
                        <a:ext cx="32083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4B404DF-8B6A-BA84-84FF-5A6A60C9B702}"/>
              </a:ext>
            </a:extLst>
          </p:cNvPr>
          <p:cNvSpPr txBox="1"/>
          <p:nvPr/>
        </p:nvSpPr>
        <p:spPr>
          <a:xfrm>
            <a:off x="926576" y="1636969"/>
            <a:ext cx="3454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8BDA826-6B6E-5861-3038-73BCE17E45FF}"/>
              </a:ext>
            </a:extLst>
          </p:cNvPr>
          <p:cNvSpPr txBox="1"/>
          <p:nvPr/>
        </p:nvSpPr>
        <p:spPr>
          <a:xfrm>
            <a:off x="946896" y="2126346"/>
            <a:ext cx="6887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2FBFB4A-E7D1-0E7E-CF5D-585D787A4218}"/>
              </a:ext>
            </a:extLst>
          </p:cNvPr>
          <p:cNvSpPr txBox="1"/>
          <p:nvPr/>
        </p:nvSpPr>
        <p:spPr>
          <a:xfrm>
            <a:off x="1992798" y="5762697"/>
            <a:ext cx="8675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3F86FF7-02E5-4E61-5E62-D14832F23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42073"/>
              </p:ext>
            </p:extLst>
          </p:nvPr>
        </p:nvGraphicFramePr>
        <p:xfrm>
          <a:off x="8707091" y="76570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90440" progId="Equation.DSMT4">
                  <p:embed/>
                </p:oleObj>
              </mc:Choice>
              <mc:Fallback>
                <p:oleObj name="Equation" r:id="rId16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091" y="76570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8193459-4743-A61B-F76D-E9E3430C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4973"/>
              </p:ext>
            </p:extLst>
          </p:nvPr>
        </p:nvGraphicFramePr>
        <p:xfrm>
          <a:off x="6464113" y="5866052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13" y="5866052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094F444-AC93-8DA3-186E-CFF614961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29191"/>
              </p:ext>
            </p:extLst>
          </p:nvPr>
        </p:nvGraphicFramePr>
        <p:xfrm>
          <a:off x="9413275" y="842223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52280" progId="Equation.DSMT4">
                  <p:embed/>
                </p:oleObj>
              </mc:Choice>
              <mc:Fallback>
                <p:oleObj name="Equation" r:id="rId19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275" y="842223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E385F558-AFC8-A904-1A92-8C566EE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52362"/>
              </p:ext>
            </p:extLst>
          </p:nvPr>
        </p:nvGraphicFramePr>
        <p:xfrm>
          <a:off x="7170738" y="5928456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152280" progId="Equation.DSMT4">
                  <p:embed/>
                </p:oleObj>
              </mc:Choice>
              <mc:Fallback>
                <p:oleObj name="Equation" r:id="rId21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928456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Background pattern&#10;&#10;Description automatically generated">
            <a:extLst>
              <a:ext uri="{FF2B5EF4-FFF2-40B4-BE49-F238E27FC236}">
                <a16:creationId xmlns:a16="http://schemas.microsoft.com/office/drawing/2014/main" id="{75A8DB84-2155-503C-5C27-C492426C4C1C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3"/>
              </a:ext>
            </a:extLst>
          </a:blip>
          <a:srcRect l="36012" r="14448" b="2"/>
          <a:stretch/>
        </p:blipFill>
        <p:spPr>
          <a:xfrm>
            <a:off x="10707143" y="152897"/>
            <a:ext cx="813466" cy="92695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9CFDBA2-E871-1BCD-64FD-4512D49E7559}"/>
              </a:ext>
            </a:extLst>
          </p:cNvPr>
          <p:cNvPicPr>
            <a:picLocks noChangeAspect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8274" y="298366"/>
            <a:ext cx="771133" cy="77113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D07AA80-4CF1-0A8F-A061-FA80282580B4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226" y="2877643"/>
            <a:ext cx="1133981" cy="999782"/>
          </a:xfrm>
          <a:prstGeom prst="rect">
            <a:avLst/>
          </a:prstGeom>
        </p:spPr>
      </p:pic>
      <p:sp>
        <p:nvSpPr>
          <p:cNvPr id="38" name="Speech Bubble: Rectangle with Corners Rounded 37">
            <a:extLst>
              <a:ext uri="{FF2B5EF4-FFF2-40B4-BE49-F238E27FC236}">
                <a16:creationId xmlns:a16="http://schemas.microsoft.com/office/drawing/2014/main" id="{F387434C-2B0F-C37A-8684-0358498A88EF}"/>
              </a:ext>
            </a:extLst>
          </p:cNvPr>
          <p:cNvSpPr/>
          <p:nvPr/>
        </p:nvSpPr>
        <p:spPr>
          <a:xfrm>
            <a:off x="9021249" y="1451674"/>
            <a:ext cx="2534953" cy="1240403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5n,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  <p:bldP spid="15" grpId="0"/>
      <p:bldP spid="26" grpId="0"/>
      <p:bldP spid="27" grpId="0"/>
      <p:bldP spid="28" grpId="0"/>
      <p:bldP spid="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3521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; 1.28; 1.29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>
              <a:lnSpc>
                <a:spcPct val="115000"/>
              </a:lnSpc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Ôn tập phép chia hai đơn thức một biến, chia đa thức cho đơn thức đã học ở lớp 7 và đọc trước bài 5: Phép chia đa thức cho đơn thức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F097B-BA8C-79EF-575D-8CD835BEF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4518" y="681800"/>
            <a:ext cx="4876801" cy="1280890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oh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81710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A325CC42-9D9A-291C-C296-FF88238C8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59" y="155480"/>
            <a:ext cx="311539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5203E6-BAAB-808E-DA53-BCFE4F7A7D58}"/>
              </a:ext>
            </a:extLst>
          </p:cNvPr>
          <p:cNvSpPr txBox="1"/>
          <p:nvPr/>
        </p:nvSpPr>
        <p:spPr>
          <a:xfrm>
            <a:off x="3048000" y="2920270"/>
            <a:ext cx="6934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 Pooh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 thiết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fontAlgn="base"/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 descr="4 su that thu vi it nguoi biet ve winnie the pooh hoa ra la mot co gau cai - anh 1">
            <a:extLst>
              <a:ext uri="{FF2B5EF4-FFF2-40B4-BE49-F238E27FC236}">
                <a16:creationId xmlns:a16="http://schemas.microsoft.com/office/drawing/2014/main" id="{E0552F96-259E-CDE0-F576-1237EB8A4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089" y="30937"/>
            <a:ext cx="2424112" cy="241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3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5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sp>
        <p:nvSpPr>
          <p:cNvPr id="137" name="Rectangle 136">
            <a:hlinkClick r:id="rId6" action="ppaction://hlinksldjump"/>
          </p:cNvPr>
          <p:cNvSpPr/>
          <p:nvPr/>
        </p:nvSpPr>
        <p:spPr>
          <a:xfrm>
            <a:off x="10106704" y="5080000"/>
            <a:ext cx="967696" cy="736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7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sp>
        <p:nvSpPr>
          <p:cNvPr id="152" name="Rectangle 151">
            <a:hlinkClick r:id="rId16" action="ppaction://hlinksldjump"/>
          </p:cNvPr>
          <p:cNvSpPr/>
          <p:nvPr/>
        </p:nvSpPr>
        <p:spPr>
          <a:xfrm>
            <a:off x="8877300" y="1718165"/>
            <a:ext cx="1066800" cy="7456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5</a:t>
            </a:r>
          </a:p>
        </p:txBody>
      </p:sp>
      <p:sp>
        <p:nvSpPr>
          <p:cNvPr id="153" name="Rectangle 152">
            <a:hlinkClick r:id="rId17" action="ppaction://hlinksldjump"/>
          </p:cNvPr>
          <p:cNvSpPr/>
          <p:nvPr/>
        </p:nvSpPr>
        <p:spPr>
          <a:xfrm>
            <a:off x="11134166" y="2556365"/>
            <a:ext cx="1057834" cy="7381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6</a:t>
            </a:r>
          </a:p>
        </p:txBody>
      </p:sp>
      <p:pic>
        <p:nvPicPr>
          <p:cNvPr id="110" name="Picture 7" descr="C:\Users\HT\Desktop\Untitled-3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20" cstate="print"/>
          <a:stretch>
            <a:fillRect/>
          </a:stretch>
        </p:blipFill>
        <p:spPr>
          <a:xfrm>
            <a:off x="-355600" y="1604682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04 -0.00185 C 0.20916 -0.02269 0.27528 -0.04282 0.30053 -0.00486 C 0.32604 0.0331 0.31042 0.13079 0.29507 0.22847 " pathEditMode="relative" rAng="0" ptsTypes="aaA">
                                      <p:cBhvr>
                                        <p:cTn id="30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9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072 0.36921 C 0.54952 0.31273 0.53833 0.25648 0.55525 0.2331 C 0.57217 0.20995 0.61721 0.21967 0.66237 0.2294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-800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237 0.2294 C 0.69335 0.21759 0.72446 0.20625 0.73747 0.2294 C 0.75062 0.25255 0.72654 0.3463 0.74059 0.36898 C 0.75465 0.39167 0.78836 0.37755 0.8222 0.36389 " pathEditMode="relative" rAng="0" ptsTypes="aaaA">
                                      <p:cBhvr>
                                        <p:cTn id="9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69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22 0.36389 C 0.86294 0.31875 0.90394 0.27361 0.92099 0.33264 C 0.93817 0.39167 0.93128 0.55509 0.92464 0.71875 " pathEditMode="relative" rAng="0" ptsTypes="aaA">
                                      <p:cBhvr>
                                        <p:cTn id="10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1320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93492 0.7456 C 0.85865 0.72801 0.78238 0.71042 0.75192 0.7162 C 0.72146 0.72199 0.75205 0.76967 0.75192 0.78079 " pathEditMode="relative" ptsTypes="aaA">
                                      <p:cBhvr>
                                        <p:cTn id="11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7"/>
                  </p:tgtEl>
                </p:cond>
              </p:nextCondLst>
            </p:seq>
            <p:audio>
              <p:cMediaNode numSld="15">
                <p:cTn id="1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37" grpId="0" animBg="1"/>
      <p:bldP spid="146" grpId="0" build="allAtOnce" animBg="1"/>
      <p:bldP spid="147" grpId="0" build="allAtOnce" animBg="1"/>
      <p:bldP spid="152" grpId="0" build="allAtOnce" animBg="1"/>
      <p:bldP spid="1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44" y="1779"/>
            <a:ext cx="8992655" cy="235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32530" y="1447264"/>
            <a:ext cx="12682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4743" y="2556237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98056" cy="2359456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442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17653" cy="626683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3011069" y="566569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437657-111B-37DA-076E-F74169952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851" y="1452743"/>
            <a:ext cx="41429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quả của phép tính:</a:t>
            </a:r>
            <a:r>
              <a:rPr kumimoji="0" lang="vi-VN" altLang="en-US" sz="3200" b="0" i="0" u="none" strike="noStrike" cap="none" normalizeH="0" baseline="0" dirty="0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91F76F-3353-33BE-156B-25F79672B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14033"/>
              </p:ext>
            </p:extLst>
          </p:nvPr>
        </p:nvGraphicFramePr>
        <p:xfrm>
          <a:off x="7586193" y="1462175"/>
          <a:ext cx="1367501" cy="59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66400" progId="Equation.DSMT4">
                  <p:embed/>
                </p:oleObj>
              </mc:Choice>
              <mc:Fallback>
                <p:oleObj name="Equation" r:id="rId10" imgW="59688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193" y="1462175"/>
                        <a:ext cx="1367501" cy="59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EE6320E4-8FE1-D1BD-F97B-7FFD138F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427" y="5949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6C9EF7FE-9DA8-422C-18E6-10B3A12B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A1322-4EC3-B069-9EDB-47D52D735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98250"/>
              </p:ext>
            </p:extLst>
          </p:nvPr>
        </p:nvGraphicFramePr>
        <p:xfrm>
          <a:off x="4937310" y="2599917"/>
          <a:ext cx="862475" cy="64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35" imgH="266584" progId="Equation.DSMT4">
                  <p:embed/>
                </p:oleObj>
              </mc:Choice>
              <mc:Fallback>
                <p:oleObj name="Equation" r:id="rId12" imgW="380835" imgH="266584" progId="Equation.DSMT4">
                  <p:embed/>
                  <p:pic>
                    <p:nvPicPr>
                      <p:cNvPr id="0" name="Object 4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310" y="2599917"/>
                        <a:ext cx="862475" cy="64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5C69C54B-EB6F-62C5-B970-CC63A18BE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A68704-C376-A2BF-654D-49D0842D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95449"/>
              </p:ext>
            </p:extLst>
          </p:nvPr>
        </p:nvGraphicFramePr>
        <p:xfrm>
          <a:off x="4955703" y="3605604"/>
          <a:ext cx="886625" cy="63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35" imgH="266584" progId="Equation.DSMT4">
                  <p:embed/>
                </p:oleObj>
              </mc:Choice>
              <mc:Fallback>
                <p:oleObj name="Equation" r:id="rId14" imgW="380835" imgH="266584" progId="Equation.DSMT4">
                  <p:embed/>
                  <p:pic>
                    <p:nvPicPr>
                      <p:cNvPr id="0" name="Object 6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3" y="3605604"/>
                        <a:ext cx="886625" cy="635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:a16="http://schemas.microsoft.com/office/drawing/2014/main" id="{2835C006-CEEC-F87E-6C7B-7C481866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2FA939-66DA-C1A2-2CC5-CBBE1A62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3224"/>
              </p:ext>
            </p:extLst>
          </p:nvPr>
        </p:nvGraphicFramePr>
        <p:xfrm>
          <a:off x="4967764" y="4612339"/>
          <a:ext cx="874563" cy="60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359" imgH="266469" progId="Equation.DSMT4">
                  <p:embed/>
                </p:oleObj>
              </mc:Choice>
              <mc:Fallback>
                <p:oleObj name="Equation" r:id="rId16" imgW="393359" imgH="266469" progId="Equation.DSMT4">
                  <p:embed/>
                  <p:pic>
                    <p:nvPicPr>
                      <p:cNvPr id="0" name="Object 8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64" y="4612339"/>
                        <a:ext cx="874563" cy="60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:a16="http://schemas.microsoft.com/office/drawing/2014/main" id="{8E564C4C-92FF-9AF7-0FF4-23E69FFA3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AEE97-ACA9-55A2-F480-27E376A34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5132"/>
              </p:ext>
            </p:extLst>
          </p:nvPr>
        </p:nvGraphicFramePr>
        <p:xfrm>
          <a:off x="4955704" y="5707106"/>
          <a:ext cx="886624" cy="6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359" imgH="266469" progId="Equation.DSMT4">
                  <p:embed/>
                </p:oleObj>
              </mc:Choice>
              <mc:Fallback>
                <p:oleObj name="Equation" r:id="rId18" imgW="393359" imgH="266469" progId="Equation.DSMT4">
                  <p:embed/>
                  <p:pic>
                    <p:nvPicPr>
                      <p:cNvPr id="0" name="Object 10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4" y="5707106"/>
                        <a:ext cx="886624" cy="614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494" y="-19074"/>
            <a:ext cx="8681547" cy="247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66290" y="1469873"/>
            <a:ext cx="6482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3495" y="380551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4" y="3805519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71800" y="2729751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24242" y="4932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2142" y="4908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509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37899" cy="6443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171" y="6075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30071" y="6051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BE3844A-0285-41B3-77D7-33C2AB2D5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BFD48-90DB-494E-0840-B8D9DF3F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56872"/>
              </p:ext>
            </p:extLst>
          </p:nvPr>
        </p:nvGraphicFramePr>
        <p:xfrm>
          <a:off x="7422118" y="1538177"/>
          <a:ext cx="1526214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66400" progId="Equation.DSMT4">
                  <p:embed/>
                </p:oleObj>
              </mc:Choice>
              <mc:Fallback>
                <p:oleObj name="Equation" r:id="rId10" imgW="6984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118" y="1538177"/>
                        <a:ext cx="1526214" cy="56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7BD84F25-71DF-C887-C2BC-2A849CC0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C41E2-88F3-0536-DB35-F3EA9540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45082"/>
              </p:ext>
            </p:extLst>
          </p:nvPr>
        </p:nvGraphicFramePr>
        <p:xfrm>
          <a:off x="5003583" y="3017523"/>
          <a:ext cx="703728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1000" imgH="228600" progId="Equation.DSMT4">
                  <p:embed/>
                </p:oleObj>
              </mc:Choice>
              <mc:Fallback>
                <p:oleObj name="Equation" r:id="rId12" imgW="381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583" y="3017523"/>
                        <a:ext cx="703728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4D62CBD-3DD3-2DCB-8960-0DF9227B2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AA17A1-4B2F-4F9F-D1FA-262E3CC2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93624"/>
              </p:ext>
            </p:extLst>
          </p:nvPr>
        </p:nvGraphicFramePr>
        <p:xfrm>
          <a:off x="4849758" y="4085256"/>
          <a:ext cx="914846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85" imgH="228501" progId="Equation.DSMT4">
                  <p:embed/>
                </p:oleObj>
              </mc:Choice>
              <mc:Fallback>
                <p:oleObj name="Equation" r:id="rId14" imgW="495085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58" y="4085256"/>
                        <a:ext cx="914846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0967523F-82E9-7B47-BB7E-BD4ACE7B9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5587F9-65DA-6769-B86A-D12E79655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1812"/>
              </p:ext>
            </p:extLst>
          </p:nvPr>
        </p:nvGraphicFramePr>
        <p:xfrm>
          <a:off x="4960760" y="5072867"/>
          <a:ext cx="1067321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693" imgH="266469" progId="Equation.DSMT4">
                  <p:embed/>
                </p:oleObj>
              </mc:Choice>
              <mc:Fallback>
                <p:oleObj name="Equation" r:id="rId16" imgW="583693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60" y="5072867"/>
                        <a:ext cx="1067321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3844C92C-75A0-31CE-228F-CDAE95E60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B685C0-C73B-1A61-25E5-8D377A790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72386"/>
              </p:ext>
            </p:extLst>
          </p:nvPr>
        </p:nvGraphicFramePr>
        <p:xfrm>
          <a:off x="5087472" y="6214470"/>
          <a:ext cx="856202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002" imgH="266584" progId="Equation.DSMT4">
                  <p:embed/>
                </p:oleObj>
              </mc:Choice>
              <mc:Fallback>
                <p:oleObj name="Equation" r:id="rId18" imgW="45700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472" y="6214470"/>
                        <a:ext cx="856202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22" y="10049"/>
            <a:ext cx="9602777" cy="2230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01233" y="1349985"/>
            <a:ext cx="647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9805" y="5641524"/>
            <a:ext cx="821461" cy="79337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19152" y="3693197"/>
            <a:ext cx="873644" cy="73272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93616" y="3675686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586563" y="4608310"/>
            <a:ext cx="873644" cy="76074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98696" y="4656113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2046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05297" cy="61589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27622" y="2622210"/>
            <a:ext cx="873644" cy="84713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93616" y="2678252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86EBEE2-2987-596A-D14D-45C9E87B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001911-26ED-20DB-A33E-A79FED26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072"/>
              </p:ext>
            </p:extLst>
          </p:nvPr>
        </p:nvGraphicFramePr>
        <p:xfrm>
          <a:off x="7118762" y="1396024"/>
          <a:ext cx="2571972" cy="6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762" y="1396024"/>
                        <a:ext cx="2571972" cy="626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B737EF91-F794-63F8-3DC5-C180CA9C7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29927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4AFDB2-7282-560C-88F7-031D2E8B4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73884"/>
              </p:ext>
            </p:extLst>
          </p:nvPr>
        </p:nvGraphicFramePr>
        <p:xfrm>
          <a:off x="4295519" y="2897346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032" imgH="266584" progId="Equation.DSMT4">
                  <p:embed/>
                </p:oleObj>
              </mc:Choice>
              <mc:Fallback>
                <p:oleObj name="Equation" r:id="rId12" imgW="1079032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2897346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6AFD6FFC-1086-BC77-C638-2F0665AE2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892" y="380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823C2A-1B50-2C73-9E54-9C55C0D2D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35820"/>
              </p:ext>
            </p:extLst>
          </p:nvPr>
        </p:nvGraphicFramePr>
        <p:xfrm>
          <a:off x="4292891" y="3804397"/>
          <a:ext cx="2024753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5977" imgH="266584" progId="Equation.DSMT4">
                  <p:embed/>
                </p:oleObj>
              </mc:Choice>
              <mc:Fallback>
                <p:oleObj name="Equation" r:id="rId14" imgW="1205977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91" y="3804397"/>
                        <a:ext cx="2024753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87E0C867-6C43-013C-1307-419C73133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48517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579AE8-AAA5-340D-404F-DD3E16AE6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83774"/>
              </p:ext>
            </p:extLst>
          </p:nvPr>
        </p:nvGraphicFramePr>
        <p:xfrm>
          <a:off x="4295519" y="4851771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266584" progId="Equation.DSMT4">
                  <p:embed/>
                </p:oleObj>
              </mc:Choice>
              <mc:Fallback>
                <p:oleObj name="Equation" r:id="rId16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4851771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B09CF451-E4B3-5D52-1CCF-F0142D1F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88CE96-4C5A-8366-3C86-DF5CC027C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64578"/>
              </p:ext>
            </p:extLst>
          </p:nvPr>
        </p:nvGraphicFramePr>
        <p:xfrm>
          <a:off x="4299242" y="5857613"/>
          <a:ext cx="2014040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282" imgH="266584" progId="Equation.DSMT4">
                  <p:embed/>
                </p:oleObj>
              </mc:Choice>
              <mc:Fallback>
                <p:oleObj name="Equation" r:id="rId18" imgW="119328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42" y="5857613"/>
                        <a:ext cx="2014040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7121"/>
            <a:ext cx="9401477" cy="2306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59106" y="1452283"/>
            <a:ext cx="455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33164" y="4598896"/>
            <a:ext cx="4518211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3" y="2541492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8372" y="3506892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3509684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7636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2"/>
            <a:ext cx="754047" cy="6584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69066" y="5712208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10753" y="5728448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972AAB2-B6F1-DF1C-470E-02BFCCA5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3FC804-E7DF-DD14-0153-9EF8E4367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4923"/>
              </p:ext>
            </p:extLst>
          </p:nvPr>
        </p:nvGraphicFramePr>
        <p:xfrm>
          <a:off x="6667222" y="1403678"/>
          <a:ext cx="2841433" cy="65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17160" progId="Equation.DSMT4">
                  <p:embed/>
                </p:oleObj>
              </mc:Choice>
              <mc:Fallback>
                <p:oleObj name="Equation" r:id="rId10" imgW="128268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22" y="1403678"/>
                        <a:ext cx="2841433" cy="650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5A1817EA-646C-562F-58D4-56AD0B119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F7304F-FB54-27F2-C67C-4440361DE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74447"/>
              </p:ext>
            </p:extLst>
          </p:nvPr>
        </p:nvGraphicFramePr>
        <p:xfrm>
          <a:off x="4452644" y="2705281"/>
          <a:ext cx="1723045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865" imgH="266584" progId="Equation.DSMT4">
                  <p:embed/>
                </p:oleObj>
              </mc:Choice>
              <mc:Fallback>
                <p:oleObj name="Equation" r:id="rId12" imgW="1002865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44" y="2705281"/>
                        <a:ext cx="1723045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A323F5DA-0FE6-C56C-7345-37180076F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91025B-3CF2-E0E5-57EF-3B18128D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08194"/>
              </p:ext>
            </p:extLst>
          </p:nvPr>
        </p:nvGraphicFramePr>
        <p:xfrm>
          <a:off x="4450040" y="3700275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032" imgH="266584" progId="Equation.DSMT4">
                  <p:embed/>
                </p:oleObj>
              </mc:Choice>
              <mc:Fallback>
                <p:oleObj name="Equation" r:id="rId14" imgW="1079032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40" y="3700275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5B61647A-F4F1-2A89-6CA4-A0B74714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11DC32-D3F3-1446-CE5D-08B1C1766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11265"/>
              </p:ext>
            </p:extLst>
          </p:nvPr>
        </p:nvGraphicFramePr>
        <p:xfrm>
          <a:off x="4537132" y="4798362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266584" progId="Equation.DSMT4">
                  <p:embed/>
                </p:oleObj>
              </mc:Choice>
              <mc:Fallback>
                <p:oleObj name="Equation" r:id="rId16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32" y="4798362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34791BB5-8495-005E-A6D5-40B28F4D9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FC3F9C-C84A-977C-D5FF-BCE20CC8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01190"/>
              </p:ext>
            </p:extLst>
          </p:nvPr>
        </p:nvGraphicFramePr>
        <p:xfrm>
          <a:off x="4630888" y="5883948"/>
          <a:ext cx="1549657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003" imgH="266584" progId="Equation.DSMT4">
                  <p:embed/>
                </p:oleObj>
              </mc:Choice>
              <mc:Fallback>
                <p:oleObj name="Equation" r:id="rId18" imgW="914003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88" y="5883948"/>
                        <a:ext cx="1549657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833" y="-36505"/>
            <a:ext cx="9184843" cy="2263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14510" y="1340665"/>
            <a:ext cx="4556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865542" y="3523129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39035" y="3523130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936376" y="2418715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06270" y="2420468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214" y="467648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46795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9017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2" y="5217603"/>
            <a:ext cx="783455" cy="68414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865542" y="572929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3518" y="5674660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F5EDF5-3625-66EA-0730-2765E4B5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32918"/>
              </p:ext>
            </p:extLst>
          </p:nvPr>
        </p:nvGraphicFramePr>
        <p:xfrm>
          <a:off x="6731307" y="1237745"/>
          <a:ext cx="2711890" cy="80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495000" progId="Equation.DSMT4">
                  <p:embed/>
                </p:oleObj>
              </mc:Choice>
              <mc:Fallback>
                <p:oleObj name="Equation" r:id="rId10" imgW="1498320" imgH="4950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307" y="1237745"/>
                        <a:ext cx="2711890" cy="80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0D820EE8-6BED-70AE-6B18-A45BF18B9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DA2B4E-B772-D1BB-7067-8425E4D9C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8272"/>
              </p:ext>
            </p:extLst>
          </p:nvPr>
        </p:nvGraphicFramePr>
        <p:xfrm>
          <a:off x="4480126" y="2399795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457200" progId="Equation.DSMT4">
                  <p:embed/>
                </p:oleObj>
              </mc:Choice>
              <mc:Fallback>
                <p:oleObj name="Equation" r:id="rId12" imgW="1016000" imgH="4572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26" y="2399795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5C47B87F-E0A0-DDC5-6FAB-FDFB3817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3621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AEA8FB-D6A8-C42F-301D-89B0B9238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5637"/>
              </p:ext>
            </p:extLst>
          </p:nvPr>
        </p:nvGraphicFramePr>
        <p:xfrm>
          <a:off x="4492537" y="3546973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537" y="3546973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7471E8F6-275B-8C89-3CD1-75DDE3860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4823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4121A9-B438-73D3-307D-38B0FEAE0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6700"/>
              </p:ext>
            </p:extLst>
          </p:nvPr>
        </p:nvGraphicFramePr>
        <p:xfrm>
          <a:off x="4475296" y="4676481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600" imgH="457200" progId="Equation.DSMT4">
                  <p:embed/>
                </p:oleObj>
              </mc:Choice>
              <mc:Fallback>
                <p:oleObj name="Equation" r:id="rId16" imgW="1244600" imgH="4572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96" y="4676481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2C3E6105-F3F8-7D7C-E950-32F20D472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8B3A6C-1977-6CDF-F9B1-3A99A7D4A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1055"/>
              </p:ext>
            </p:extLst>
          </p:nvPr>
        </p:nvGraphicFramePr>
        <p:xfrm>
          <a:off x="4412443" y="5687546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600" imgH="457200" progId="Equation.DSMT4">
                  <p:embed/>
                </p:oleObj>
              </mc:Choice>
              <mc:Fallback>
                <p:oleObj name="Equation" r:id="rId18" imgW="1244600" imgH="4572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443" y="5687546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82</TotalTime>
  <Words>678</Words>
  <PresentationFormat>Widescreen</PresentationFormat>
  <Paragraphs>124</Paragraphs>
  <Slides>23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Arial Rounded MT Bold</vt:lpstr>
      <vt:lpstr>Calibri</vt:lpstr>
      <vt:lpstr>Century Gothic</vt:lpstr>
      <vt:lpstr>Impact</vt:lpstr>
      <vt:lpstr>Tahoma</vt:lpstr>
      <vt:lpstr>Times New Roman</vt:lpstr>
      <vt:lpstr>Wingdings 3</vt:lpstr>
      <vt:lpstr>Wisp</vt:lpstr>
      <vt:lpstr>Equation</vt:lpstr>
      <vt:lpstr>MathType 7.0 Equation</vt:lpstr>
      <vt:lpstr>PowerPoint Presentation</vt:lpstr>
      <vt:lpstr>PowerPoint Presentation</vt:lpstr>
      <vt:lpstr>Gấu Pooh tìm m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6-26T09:22:28Z</dcterms:modified>
</cp:coreProperties>
</file>